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jc w:val="center"/>
        <w:rPr>
          <w:rFonts w:ascii="Times New Roman" w:hAnsi="Times New Roman" w:eastAsiaTheme="minorEastAsia"/>
          <w:b/>
          <w:kern w:val="0"/>
          <w:sz w:val="32"/>
          <w:szCs w:val="21"/>
        </w:rPr>
      </w:pPr>
      <w:r>
        <w:rPr>
          <w:rFonts w:ascii="Times New Roman" w:hAnsi="Times New Roman" w:eastAsiaTheme="minorEastAsia"/>
          <w:b/>
          <w:kern w:val="0"/>
          <w:sz w:val="32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506200</wp:posOffset>
            </wp:positionV>
            <wp:extent cx="444500" cy="406400"/>
            <wp:effectExtent l="0" t="0" r="12700" b="12700"/>
            <wp:wrapNone/>
            <wp:docPr id="100125" name="图片 100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kern w:val="0"/>
          <w:sz w:val="32"/>
          <w:szCs w:val="21"/>
        </w:rPr>
        <w:t>函数模型及其应用（A卷）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.某种动物繁殖的数量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(只)与时间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x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(年)的关系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25" o:spt="75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设这种动物第1年有100只，到第7年它们发展到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300只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400只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500只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600只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2.四个物体同时从某一点出发向前运动，其路程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2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关于时间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27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函数关系是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28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2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如果它们一直运动下去，最终在最前面的物体具有的函数关系是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2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3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4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5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3.科学家以里氏震级来度量地震的强度，若设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I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为地震时所散发出来的相对能量程度，则里氏震级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r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可定义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6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若6.5级地震释放的相对能量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7.4级地震释放的相对能量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38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记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039" o:spt="75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则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约等于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16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20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32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90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4.溶液的酸碱度是通过pH来刻画的，已知某溶液的pH等于</w:t>
      </w:r>
      <w:r>
        <w:rPr>
          <w:rFonts w:ascii="Times New Roman" w:hAnsi="Times New Roman" w:eastAsiaTheme="minorEastAsia"/>
          <w:color w:val="000000"/>
          <w:kern w:val="0"/>
          <w:position w:val="-14"/>
          <w:szCs w:val="21"/>
          <w:lang w:eastAsia="en-US"/>
        </w:rPr>
        <w:object>
          <v:shape id="_x0000_i104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其中</w:t>
      </w:r>
      <w:r>
        <w:rPr>
          <w:rFonts w:ascii="Times New Roman" w:hAnsi="Times New Roman" w:eastAsiaTheme="minorEastAsia"/>
          <w:color w:val="000000"/>
          <w:kern w:val="0"/>
          <w:position w:val="-14"/>
          <w:szCs w:val="21"/>
          <w:lang w:eastAsia="en-US"/>
        </w:rPr>
        <w:object>
          <v:shape id="_x0000_i1041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表示该溶液中氢离子的浓度，且该溶液中氢离子的浓度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42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则该溶液的pH为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4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5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6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7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5.某数学小组进行社会实践调查，了解到鑫鑫桶装水经营部在为如何定价而发愁.通过进一步调研了解到如下信息：该经营部每天的房租、人员工资等固定成本为200元，每桶水的进价是5元，销售单价与日均销售量的关系如下表：</w:t>
      </w:r>
    </w:p>
    <w:tbl>
      <w:tblPr>
        <w:tblStyle w:val="3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9"/>
        <w:gridCol w:w="991"/>
        <w:gridCol w:w="992"/>
        <w:gridCol w:w="992"/>
        <w:gridCol w:w="992"/>
        <w:gridCol w:w="992"/>
        <w:gridCol w:w="992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销售单价/元</w:t>
            </w:r>
          </w:p>
        </w:tc>
        <w:tc>
          <w:tcPr>
            <w:tcW w:w="1026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1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日均销售量/桶</w:t>
            </w:r>
          </w:p>
        </w:tc>
        <w:tc>
          <w:tcPr>
            <w:tcW w:w="1026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48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44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40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6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2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80</w:t>
            </w:r>
          </w:p>
        </w:tc>
        <w:tc>
          <w:tcPr>
            <w:tcW w:w="102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40</w:t>
            </w:r>
          </w:p>
        </w:tc>
      </w:tr>
    </w:tbl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根据以上信息，你认为定价为多少时才能获得最大利润？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每桶8.5元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每桶9.5元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每桶10.5元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每桶11.5元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6.物体在常温下的温度变化可以用牛顿冷却规律来描述：设物体的初始温度是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4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℃，经过一段时间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 xml:space="preserve"> min后的温度是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℃，则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044" o:spt="75" type="#_x0000_t75" style="height:36.75pt;width:102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其中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4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℃）表示环境温度，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h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min）称为半衰期.现有一份88℃的热饮，放在24℃的房间中，如果热饮降温到40℃需要20 min，那么降温到32℃时，需要的时间为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24 mi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25 mi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30 mi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40 min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7.某家庭利用十一长假外出自驾游，为保证行车顺利，每次加油都把油箱加满，下表记录了该家庭用车相邻两次加油时的情况.</w:t>
      </w:r>
    </w:p>
    <w:tbl>
      <w:tblPr>
        <w:tblStyle w:val="3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加油时间</w:t>
            </w:r>
          </w:p>
        </w:tc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加油量（升）</w:t>
            </w:r>
          </w:p>
        </w:tc>
        <w:tc>
          <w:tcPr>
            <w:tcW w:w="2766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加油时的累计里程（千米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2020年10月1日</w:t>
            </w:r>
          </w:p>
        </w:tc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2</w:t>
            </w:r>
          </w:p>
        </w:tc>
        <w:tc>
          <w:tcPr>
            <w:tcW w:w="2766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32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2020年10月6日</w:t>
            </w:r>
          </w:p>
        </w:tc>
        <w:tc>
          <w:tcPr>
            <w:tcW w:w="276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48</w:t>
            </w:r>
          </w:p>
        </w:tc>
        <w:tc>
          <w:tcPr>
            <w:tcW w:w="2766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32600</w:t>
            </w:r>
          </w:p>
        </w:tc>
      </w:tr>
    </w:tbl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（注：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“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累计里程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”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指汽车从出厂开始累计行驶的路程）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在这段时间内，该车每100千米平均耗油量为(   )</w:t>
      </w:r>
    </w:p>
    <w:p>
      <w:pPr>
        <w:widowControl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6升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8升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C.10升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12升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8.某化工厂生产一种溶液，按市场要求，杂质含量不能超过0.1%，若开始时含杂质2%，每过滤一次可使杂质含量减少</w:t>
      </w:r>
      <w:r>
        <w:rPr>
          <w:rFonts w:ascii="Times New Roman" w:hAnsi="Times New Roman" w:eastAsiaTheme="minorEastAsia"/>
          <w:color w:val="000000"/>
          <w:position w:val="-22"/>
          <w:szCs w:val="21"/>
          <w:lang w:eastAsia="en-US"/>
        </w:rPr>
        <w:object>
          <v:shape id="_x0000_i104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要使产品达到市场要求，则至少应过滤的次数为（已知：</w:t>
      </w:r>
      <w:r>
        <w:rPr>
          <w:rFonts w:ascii="Times New Roman" w:hAnsi="Times New Roman" w:eastAsiaTheme="minorEastAsia"/>
          <w:color w:val="000000"/>
          <w:position w:val="-10"/>
          <w:szCs w:val="21"/>
          <w:lang w:eastAsia="en-US"/>
        </w:rPr>
        <w:object>
          <v:shape id="_x0000_i1047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</w:t>
      </w:r>
      <w:r>
        <w:rPr>
          <w:rFonts w:ascii="Times New Roman" w:hAnsi="Times New Roman" w:eastAsiaTheme="minorEastAsia"/>
          <w:color w:val="000000"/>
          <w:position w:val="-10"/>
          <w:szCs w:val="21"/>
          <w:lang w:eastAsia="en-US"/>
        </w:rPr>
        <w:object>
          <v:shape id="_x0000_i1048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）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A.8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B.9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C.10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D.11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9.某公司为确定下一年度投入某种产品的宣传费，需了解年宣传费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x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万元）对年销售量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t）的影响，对近6年的年宣传费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49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和年销售量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50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进行整理，所得数据如下表所示：</w:t>
      </w:r>
    </w:p>
    <w:tbl>
      <w:tblPr>
        <w:tblStyle w:val="4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1"/>
        <w:gridCol w:w="1220"/>
        <w:gridCol w:w="1220"/>
        <w:gridCol w:w="1220"/>
        <w:gridCol w:w="1220"/>
        <w:gridCol w:w="1220"/>
        <w:gridCol w:w="12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  <w:t>x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.0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0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.0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4.0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5.00</w:t>
            </w:r>
          </w:p>
        </w:tc>
        <w:tc>
          <w:tcPr>
            <w:tcW w:w="126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6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  <w:t>y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.65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2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60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76</w:t>
            </w:r>
          </w:p>
        </w:tc>
        <w:tc>
          <w:tcPr>
            <w:tcW w:w="1265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90</w:t>
            </w:r>
          </w:p>
        </w:tc>
        <w:tc>
          <w:tcPr>
            <w:tcW w:w="126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.10</w:t>
            </w:r>
          </w:p>
        </w:tc>
      </w:tr>
    </w:tbl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根据上表数据，下列函数中适宜作为年销售量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关于年宣传费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x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拟合函数的是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A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51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B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5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C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53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eastAsiaTheme="minorEastAsia"/>
          <w:color w:val="000000"/>
          <w:kern w:val="0"/>
          <w:szCs w:val="21"/>
        </w:rPr>
        <w:t>D.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5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10.Logistic模型是常用数学模型之一，可应用于流行病学领域.有学者根据公布数据建立了某地区新冠肺炎累计确诊病例数</w:t>
      </w:r>
      <w:r>
        <w:rPr>
          <w:rFonts w:ascii="Times New Roman" w:hAnsi="Times New Roman" w:eastAsiaTheme="minorEastAsia"/>
          <w:color w:val="000000"/>
          <w:position w:val="-10"/>
          <w:szCs w:val="21"/>
        </w:rPr>
        <w:object>
          <v:shape id="_x0000_i1055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（</w:t>
      </w:r>
      <w:r>
        <w:rPr>
          <w:rFonts w:ascii="Times New Roman" w:hAnsi="Times New Roman" w:eastAsiaTheme="minorEastAsia"/>
          <w:i/>
          <w:color w:val="000000"/>
          <w:szCs w:val="21"/>
        </w:rPr>
        <w:t>t</w:t>
      </w:r>
      <w:r>
        <w:rPr>
          <w:rFonts w:ascii="Times New Roman" w:hAnsi="Times New Roman" w:eastAsiaTheme="minorEastAsia"/>
          <w:color w:val="000000"/>
          <w:szCs w:val="21"/>
        </w:rPr>
        <w:t>的单位：天）的Logistic模型：</w:t>
      </w:r>
      <w:r>
        <w:rPr>
          <w:rFonts w:ascii="Times New Roman" w:hAnsi="Times New Roman" w:eastAsiaTheme="minorEastAsia"/>
          <w:color w:val="000000"/>
          <w:position w:val="-22"/>
          <w:szCs w:val="21"/>
        </w:rPr>
        <w:object>
          <v:shape id="_x0000_i1056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其中</w:t>
      </w:r>
      <w:r>
        <w:rPr>
          <w:rFonts w:ascii="Times New Roman" w:hAnsi="Times New Roman" w:eastAsiaTheme="minorEastAsia"/>
          <w:i/>
          <w:color w:val="000000"/>
          <w:szCs w:val="21"/>
        </w:rPr>
        <w:t>K</w:t>
      </w:r>
      <w:r>
        <w:rPr>
          <w:rFonts w:ascii="Times New Roman" w:hAnsi="Times New Roman" w:eastAsiaTheme="minorEastAsia"/>
          <w:color w:val="000000"/>
          <w:szCs w:val="21"/>
        </w:rPr>
        <w:t>为最大确诊病例数.当</w:t>
      </w:r>
      <w:r>
        <w:rPr>
          <w:rFonts w:ascii="Times New Roman" w:hAnsi="Times New Roman" w:eastAsiaTheme="minorEastAsia"/>
          <w:color w:val="000000"/>
          <w:position w:val="-14"/>
          <w:szCs w:val="21"/>
        </w:rPr>
        <w:object>
          <v:shape id="_x0000_i1057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时，标志着已初步遏制疫情，则</w:t>
      </w:r>
      <w:r>
        <w:rPr>
          <w:rFonts w:ascii="Times New Roman" w:hAnsi="Times New Roman" w:eastAsiaTheme="minorEastAsia"/>
          <w:color w:val="000000"/>
          <w:position w:val="-6"/>
          <w:szCs w:val="21"/>
        </w:rPr>
        <w:object>
          <v:shape id="_x0000_i1058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约为(   )（</w:t>
      </w:r>
      <w:r>
        <w:rPr>
          <w:rFonts w:ascii="Times New Roman" w:hAnsi="Times New Roman" w:eastAsiaTheme="minorEastAsia"/>
          <w:color w:val="000000"/>
          <w:position w:val="-6"/>
          <w:szCs w:val="21"/>
        </w:rPr>
        <w:object>
          <v:shape id="_x0000_i1059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）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A.60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B.63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C.66</w:t>
      </w:r>
      <w:r>
        <w:rPr>
          <w:rFonts w:ascii="Times New Roman" w:hAnsi="Times New Roman" w:eastAsiaTheme="minorEastAsia"/>
          <w:color w:val="000000"/>
          <w:szCs w:val="21"/>
        </w:rPr>
        <w:tab/>
      </w:r>
      <w:r>
        <w:rPr>
          <w:rFonts w:ascii="Times New Roman" w:hAnsi="Times New Roman" w:eastAsiaTheme="minorEastAsia"/>
          <w:color w:val="000000"/>
          <w:szCs w:val="21"/>
        </w:rPr>
        <w:t>D.69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1.某学校开展研究性学习活动，一组同学得到下面的试验数据：</w:t>
      </w:r>
    </w:p>
    <w:tbl>
      <w:tblPr>
        <w:tblStyle w:val="4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7"/>
        <w:gridCol w:w="1423"/>
        <w:gridCol w:w="1423"/>
        <w:gridCol w:w="1423"/>
        <w:gridCol w:w="1423"/>
        <w:gridCol w:w="14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  <w:t>x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.99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5.1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i/>
                <w:color w:val="000000"/>
                <w:kern w:val="0"/>
                <w:szCs w:val="21"/>
              </w:rPr>
              <w:t>y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0.99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1.58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01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2.35</w:t>
            </w:r>
          </w:p>
        </w:tc>
        <w:tc>
          <w:tcPr>
            <w:tcW w:w="1476" w:type="dxa"/>
            <w:vAlign w:val="center"/>
          </w:tcPr>
          <w:p>
            <w:pPr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kern w:val="0"/>
                <w:szCs w:val="21"/>
              </w:rPr>
              <w:t>3.00</w:t>
            </w:r>
          </w:p>
        </w:tc>
      </w:tr>
    </w:tbl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现有如下4个模拟函数：</w:t>
      </w:r>
      <w:r>
        <w:rPr>
          <w:rFonts w:ascii="Times New Roman" w:hAnsi="Times New Roman" w:eastAsiaTheme="minorEastAsia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①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0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；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②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1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；</w:t>
      </w:r>
      <w:r>
        <w:rPr>
          <w:rFonts w:ascii="Times New Roman" w:hAnsi="Times New Roman" w:eastAsiaTheme="minorEastAsia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③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2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；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④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  <w:r>
        <w:rPr>
          <w:rFonts w:ascii="Times New Roman" w:hAnsi="Times New Roman" w:eastAsiaTheme="minorEastAsia"/>
          <w:color w:val="000000"/>
          <w:kern w:val="0"/>
          <w:szCs w:val="21"/>
        </w:rPr>
        <w:br w:type="textWrapping"/>
      </w:r>
      <w:r>
        <w:rPr>
          <w:rFonts w:ascii="Times New Roman" w:hAnsi="Times New Roman" w:eastAsiaTheme="minorEastAsia"/>
          <w:color w:val="000000"/>
          <w:kern w:val="0"/>
          <w:szCs w:val="21"/>
        </w:rPr>
        <w:t>请从中选择一个模拟函数，使它能近似地反映这些数据的规律，应选_________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2.某商品一直打7折出售，利润率为47%，购物节期间，该商品恢复了原价，并参加了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“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买一件送同样一件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”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活动，则此时的利润率为___________.(注：利润率=(销售价格-成本）)÷成本)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3.某新能源汽车公司为激励创新，计划逐年加大研发资金投入.若该公司2018年全年投入研发资金5300万元，在此基础上，以后每年投入的研发资金比上一年增长8%，则该公司全年投入的研发资金开始超过7000万元的年份是_______年.(参考数据：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4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5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)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4.把物体放在冷空气中冷却，如果物体原来的温度是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℃，空气的温度是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℃，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 xml:space="preserve"> min后物体的温度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69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可由公式</w:t>
      </w:r>
      <w:r>
        <w:rPr>
          <w:rFonts w:ascii="Times New Roman" w:hAnsi="Times New Roman" w:eastAsiaTheme="minorEastAsia"/>
          <w:color w:val="000000"/>
          <w:kern w:val="0"/>
          <w:position w:val="-12"/>
          <w:szCs w:val="21"/>
          <w:lang w:eastAsia="en-US"/>
        </w:rPr>
        <w:object>
          <v:shape id="_x0000_i1070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求得.把温度是100℃的物体，放在10℃的空气中冷却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 xml:space="preserve"> min后，物体的温度是40℃，那么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值约等于_______________.(保留三位有效数字，参考数据：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71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72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)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5.某工厂生产过程中产生的废气必须经过过滤后才能排放，已知在过滤过程中，废气中的污染物含量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p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毫克/升）与过滤时间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t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单位：小时）之间的关系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73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（式中的e为自然对数的底数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74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为污染物的初始含量）.过滤1小时后检测，发现污染物的含量减少了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075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（1）求函数关系式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76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；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（2）要使污染物的含量不超过初始值的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077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至少需过滤几个小时？（参考数据：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7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）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br w:type="page"/>
      </w:r>
    </w:p>
    <w:p>
      <w:pPr>
        <w:widowControl/>
        <w:spacing w:line="360" w:lineRule="auto"/>
        <w:jc w:val="center"/>
        <w:rPr>
          <w:rFonts w:ascii="Times New Roman" w:hAnsi="Times New Roman" w:eastAsiaTheme="minorEastAsia"/>
          <w:b/>
          <w:kern w:val="0"/>
          <w:szCs w:val="21"/>
        </w:rPr>
      </w:pPr>
      <w:r>
        <w:rPr>
          <w:rFonts w:ascii="Times New Roman" w:hAnsi="Times New Roman" w:eastAsiaTheme="minorEastAsia"/>
          <w:b/>
          <w:kern w:val="0"/>
          <w:szCs w:val="21"/>
        </w:rPr>
        <w:t>答案以及解析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.答案：A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已知第1年有100只，得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7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将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8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8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代入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82" o:spt="75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得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83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2.答案：D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增长速度可知，当自变量充分大时，指数函数的值最大.故选D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3.答案：C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84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85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当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8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时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87" o:spt="75" type="#_x0000_t75" style="height:24pt;width:3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当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8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时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89" o:spt="75" type="#_x0000_t75" style="height:24pt;width:3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090" o:spt="75" type="#_x0000_t75" style="height:32.25pt;width:186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4.答案：C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题意可得，该溶液的pH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91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故选C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5.答案：D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通过题中表格可知销售单价每增加1元，日均销售量减少40桶，设每桶水的价格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9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元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93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日利润为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元，则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094" o:spt="75" type="#_x0000_t75" style="height:17.25pt;width:258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095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4"/>
          <w:szCs w:val="21"/>
          <w:lang w:eastAsia="en-US"/>
        </w:rPr>
        <w:object>
          <v:shape id="_x0000_i109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当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097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时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有最大值，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position w:val="-4"/>
          <w:szCs w:val="21"/>
          <w:lang w:eastAsia="en-US"/>
        </w:rPr>
        <w:object>
          <v:shape id="_x0000_i109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每桶水的价格为11.5元时，日利润最大，故选D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6.答案：C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题意，得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099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即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0" o:spt="75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解得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0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所以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2" o:spt="75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即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3" o:spt="75" type="#_x0000_t75" style="height:36.75pt;width:8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将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0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代入上式，得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5" o:spt="75" type="#_x0000_t75" style="height:36.75pt;width:84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即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6" o:spt="75" type="#_x0000_t75" style="height:36.75pt;width: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解得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0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所以需要30 min，可降温到32℃，故选C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7.答案：B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题表中的信息可知，2020年10月1日油箱加满了油，此时的累计里程为32000千米，到2020年10月6日，油箱加满油需要48升，说明这段时间的耗油量为48升，累计里程为32600千米，说明这段时间内汽车行驶了600千米，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则在这段时间内，该车每100千米平均耗油量为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108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升.故选B.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8.答案：D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设至少应过滤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次，则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09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因此，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10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则</w:t>
      </w:r>
      <w:r>
        <w:rPr>
          <w:rFonts w:ascii="Times New Roman" w:hAnsi="Times New Roman" w:eastAsiaTheme="minorEastAsia"/>
          <w:color w:val="000000"/>
          <w:kern w:val="0"/>
          <w:position w:val="-48"/>
          <w:szCs w:val="21"/>
          <w:lang w:eastAsia="en-US"/>
        </w:rPr>
        <w:object>
          <v:shape id="_x0000_i1111" o:spt="75" type="#_x0000_t75" style="height:53.25pt;width:18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又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1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所以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1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即至少要过滤11次才能达到市场要求.故选D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9.答案：B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题表知，当自变量每增加1个单位时，函数值依次增加055，0.40，0.16，0.14，0.20，因此A，C不符合题意；当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x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取1，4时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1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值分别为2，4，与题表中的数据相差较大，故选B.</w:t>
      </w:r>
    </w:p>
    <w:p>
      <w:pPr>
        <w:spacing w:line="360" w:lineRule="auto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10.答案：C</w:t>
      </w:r>
    </w:p>
    <w:p>
      <w:pPr>
        <w:spacing w:line="360" w:lineRule="auto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解析：</w:t>
      </w:r>
      <w:r>
        <w:rPr>
          <w:rFonts w:ascii="Times New Roman" w:hAnsi="Times New Roman" w:eastAsiaTheme="minorEastAsia"/>
          <w:color w:val="000000"/>
          <w:position w:val="-30"/>
          <w:szCs w:val="21"/>
          <w:lang w:eastAsia="en-US"/>
        </w:rPr>
        <w:object>
          <v:shape id="_x0000_i1115" o:spt="75" type="#_x0000_t75" style="height:32.25pt;width:12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整理可得</w:t>
      </w:r>
      <w:r>
        <w:rPr>
          <w:rFonts w:ascii="Times New Roman" w:hAnsi="Times New Roman" w:eastAsiaTheme="minorEastAsia"/>
          <w:color w:val="000000"/>
          <w:position w:val="-6"/>
          <w:szCs w:val="21"/>
          <w:lang w:eastAsia="en-US"/>
        </w:rPr>
        <w:object>
          <v:shape id="_x0000_i1116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两边取自然对数得</w:t>
      </w:r>
      <w:r>
        <w:rPr>
          <w:rFonts w:ascii="Times New Roman" w:hAnsi="Times New Roman" w:eastAsiaTheme="minorEastAsia"/>
          <w:color w:val="000000"/>
          <w:position w:val="-10"/>
          <w:szCs w:val="21"/>
          <w:lang w:eastAsia="en-US"/>
        </w:rPr>
        <w:object>
          <v:shape id="_x0000_i1117" o:spt="75" type="#_x0000_t75" style="height:17.25pt;width:10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解得</w:t>
      </w:r>
      <w:r>
        <w:rPr>
          <w:rFonts w:ascii="Times New Roman" w:hAnsi="Times New Roman" w:eastAsiaTheme="minorEastAsia"/>
          <w:color w:val="000000"/>
          <w:position w:val="-6"/>
          <w:szCs w:val="21"/>
          <w:lang w:eastAsia="en-US"/>
        </w:rPr>
        <w:object>
          <v:shape id="_x0000_i1118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，故选C.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1.答案：</w:t>
      </w:r>
      <w:r>
        <w:rPr>
          <w:rFonts w:hint="eastAsia" w:ascii="宋体" w:hAnsi="宋体" w:cs="宋体"/>
          <w:color w:val="000000"/>
          <w:kern w:val="0"/>
          <w:szCs w:val="21"/>
        </w:rPr>
        <w:t>④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根据表格画出图象，由图分析增长速度的变化，可知试验数据符合对数函数模型，故选</w:t>
      </w:r>
      <w:r>
        <w:rPr>
          <w:rFonts w:hint="eastAsia" w:ascii="宋体" w:hAnsi="宋体" w:cs="宋体"/>
          <w:color w:val="000000"/>
          <w:kern w:val="0"/>
          <w:szCs w:val="21"/>
        </w:rPr>
        <w:t>④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  <w:r>
        <w:rPr>
          <w:rFonts w:ascii="Times New Roman" w:hAnsi="Times New Roman" w:eastAsiaTheme="minorEastAsia"/>
          <w:color w:val="000000"/>
          <w:kern w:val="0"/>
          <w:szCs w:val="21"/>
        </w:rPr>
        <w:br w:type="textWrapping"/>
      </w:r>
      <w:r>
        <w:rPr>
          <w:rFonts w:ascii="Times New Roman" w:hAnsi="Times New Roman" w:eastAsiaTheme="minorEastAsia"/>
          <w:color w:val="000000"/>
          <w:kern w:val="0"/>
          <w:szCs w:val="21"/>
        </w:rPr>
        <w:drawing>
          <wp:inline distT="0" distB="0" distL="0" distR="0">
            <wp:extent cx="2181225" cy="1338580"/>
            <wp:effectExtent l="0" t="0" r="0" b="0"/>
            <wp:docPr id="1421828360" name="图片 1" descr="C:\Users\Administrator\AppData\Local\Temp\tianruoocr\截图_202145111045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828360" name="图片 1" descr="C:\Users\Administrator\AppData\Local\Temp\tianruoocr\截图_20214511104531.pn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2589" cy="1345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2.答案：5%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设商品的原价为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x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元，成本为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y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元，则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19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2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若该商品参加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“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买一件送同样一件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t>”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的活动，则每件售价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21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利润率为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22" o:spt="75" type="#_x0000_t75" style="height:30pt;width:95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3.答案：2022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设</w:t>
      </w:r>
      <w:r>
        <w:rPr>
          <w:rFonts w:ascii="Times New Roman" w:hAnsi="Times New Roman" w:eastAsiaTheme="minorEastAsia"/>
          <w:i/>
          <w:color w:val="000000"/>
          <w:kern w:val="0"/>
          <w:szCs w:val="21"/>
        </w:rPr>
        <w:t>n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年开始超过7000万元，则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23" o:spt="75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化为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24" o:spt="75" type="#_x0000_t75" style="height:15pt;width:13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即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25" o:spt="75" type="#_x0000_t75" style="height:30pt;width:19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则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26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因此开始超过7000万元的年份是2022年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4.答案：4.58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解析：由题意可得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27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化简可得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128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129" o:spt="75" type="#_x0000_t75" style="height:27.75pt;width:98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30" o:spt="75" type="#_x0000_t75" style="height:12.75pt;width:9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3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15.</w:t>
      </w:r>
      <w:r>
        <w:rPr>
          <w:rFonts w:hint="eastAsia" w:ascii="Times New Roman" w:hAnsi="Times New Roman" w:eastAsiaTheme="minorEastAsia"/>
          <w:color w:val="000000"/>
          <w:kern w:val="0"/>
          <w:szCs w:val="21"/>
        </w:rPr>
        <w:t>解析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：（1）根据题意，得</w:t>
      </w: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132" o:spt="75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position w:val="-22"/>
          <w:szCs w:val="21"/>
          <w:lang w:eastAsia="en-US"/>
        </w:rPr>
        <w:object>
          <v:shape id="_x0000_i1133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34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（2）由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35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得</w:t>
      </w:r>
      <w:r>
        <w:rPr>
          <w:rFonts w:ascii="Times New Roman" w:hAnsi="Times New Roman" w:eastAsiaTheme="minorEastAsia"/>
          <w:color w:val="000000"/>
          <w:kern w:val="0"/>
          <w:position w:val="-26"/>
          <w:szCs w:val="21"/>
          <w:lang w:eastAsia="en-US"/>
        </w:rPr>
        <w:object>
          <v:shape id="_x0000_i1136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两边取对数并整理得</w:t>
      </w:r>
      <w:r>
        <w:rPr>
          <w:rFonts w:ascii="Times New Roman" w:hAnsi="Times New Roman" w:eastAsiaTheme="minorEastAsia"/>
          <w:color w:val="000000"/>
          <w:kern w:val="0"/>
          <w:position w:val="-10"/>
          <w:szCs w:val="21"/>
          <w:lang w:eastAsia="en-US"/>
        </w:rPr>
        <w:object>
          <v:shape id="_x0000_i1137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/>
          <w:color w:val="000000"/>
          <w:kern w:val="0"/>
          <w:position w:val="-6"/>
          <w:szCs w:val="21"/>
          <w:lang w:eastAsia="en-US"/>
        </w:rPr>
        <w:object>
          <v:shape id="_x0000_i1138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eastAsiaTheme="minorEastAsia"/>
          <w:color w:val="000000"/>
          <w:kern w:val="0"/>
          <w:szCs w:val="21"/>
        </w:rPr>
        <w:t>因此，至少需过滤30个小时.</w:t>
      </w:r>
    </w:p>
    <w:p>
      <w:pPr>
        <w:widowControl/>
        <w:spacing w:line="360" w:lineRule="auto"/>
        <w:jc w:val="left"/>
        <w:rPr>
          <w:rFonts w:ascii="Times New Roman" w:hAnsi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eastAsiaTheme="minorEastAsia"/>
          <w:szCs w:val="21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53111233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  <w:ind w:right="360"/>
      <w:jc w:val="right"/>
    </w:pP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3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90B"/>
    <w:rsid w:val="000304F6"/>
    <w:rsid w:val="00030FC5"/>
    <w:rsid w:val="00115D41"/>
    <w:rsid w:val="0027099E"/>
    <w:rsid w:val="00306734"/>
    <w:rsid w:val="00365FA8"/>
    <w:rsid w:val="003F090B"/>
    <w:rsid w:val="00410A23"/>
    <w:rsid w:val="004151FC"/>
    <w:rsid w:val="0045608B"/>
    <w:rsid w:val="00492E0F"/>
    <w:rsid w:val="004A36BA"/>
    <w:rsid w:val="004C1A47"/>
    <w:rsid w:val="00527CB6"/>
    <w:rsid w:val="0053650C"/>
    <w:rsid w:val="005A576A"/>
    <w:rsid w:val="005F354A"/>
    <w:rsid w:val="006104F9"/>
    <w:rsid w:val="0063315D"/>
    <w:rsid w:val="00676506"/>
    <w:rsid w:val="006C7132"/>
    <w:rsid w:val="007358B4"/>
    <w:rsid w:val="00802C46"/>
    <w:rsid w:val="0085723B"/>
    <w:rsid w:val="00876261"/>
    <w:rsid w:val="009316AC"/>
    <w:rsid w:val="00AD1622"/>
    <w:rsid w:val="00B76460"/>
    <w:rsid w:val="00B867CD"/>
    <w:rsid w:val="00B93EC2"/>
    <w:rsid w:val="00C02E78"/>
    <w:rsid w:val="00C02FC6"/>
    <w:rsid w:val="00C55433"/>
    <w:rsid w:val="00CB5EF3"/>
    <w:rsid w:val="00CC1589"/>
    <w:rsid w:val="00CC63F2"/>
    <w:rsid w:val="00D205EC"/>
    <w:rsid w:val="00D9071F"/>
    <w:rsid w:val="00E250FF"/>
    <w:rsid w:val="00E253E3"/>
    <w:rsid w:val="00ED0A1B"/>
    <w:rsid w:val="00EE7F85"/>
    <w:rsid w:val="00F22E77"/>
    <w:rsid w:val="00F346DB"/>
    <w:rsid w:val="14C67B43"/>
    <w:rsid w:val="218B0850"/>
    <w:rsid w:val="6A144557"/>
    <w:rsid w:val="6F931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99" w:semiHidden="0" w:name="Balloon Text"/>
    <w:lsdException w:qFormat="1"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semiHidden/>
    <w:unhideWhenUsed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qFormat/>
    <w:uiPriority w:val="0"/>
    <w:rPr>
      <w:color w:val="0563C1"/>
      <w:u w:val="single"/>
    </w:rPr>
  </w:style>
  <w:style w:type="character" w:customStyle="1" w:styleId="9">
    <w:name w:val="批注框文本 字符"/>
    <w:link w:val="2"/>
    <w:semiHidden/>
    <w:qFormat/>
    <w:uiPriority w:val="99"/>
    <w:rPr>
      <w:sz w:val="18"/>
      <w:szCs w:val="18"/>
    </w:rPr>
  </w:style>
  <w:style w:type="character" w:customStyle="1" w:styleId="10">
    <w:name w:val="页脚 字符"/>
    <w:link w:val="3"/>
    <w:qFormat/>
    <w:uiPriority w:val="99"/>
    <w:rPr>
      <w:sz w:val="18"/>
      <w:szCs w:val="18"/>
    </w:rPr>
  </w:style>
  <w:style w:type="character" w:customStyle="1" w:styleId="11">
    <w:name w:val="页眉 字符"/>
    <w:link w:val="4"/>
    <w:semiHidden/>
    <w:qFormat/>
    <w:uiPriority w:val="99"/>
    <w:rPr>
      <w:sz w:val="18"/>
      <w:szCs w:val="18"/>
    </w:rPr>
  </w:style>
  <w:style w:type="table" w:customStyle="1" w:styleId="12">
    <w:name w:val="网格型1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3">
    <w:name w:val="Table Grid_0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">
    <w:name w:val="Table Grid_1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table" w:customStyle="1" w:styleId="16">
    <w:name w:val="Table Grid_2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7">
    <w:name w:val="Table Grid_3"/>
    <w:basedOn w:val="5"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8">
    <w:name w:val="Table Grid_4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9">
    <w:name w:val="latex_linear"/>
    <w:basedOn w:val="7"/>
    <w:qFormat/>
    <w:uiPriority w:val="0"/>
  </w:style>
  <w:style w:type="table" w:customStyle="1" w:styleId="20">
    <w:name w:val="Table Grid_5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1">
    <w:name w:val="Table Grid_6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2">
    <w:name w:val="网格型2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3">
    <w:name w:val="Table Grid_01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4">
    <w:name w:val="Table Grid_11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5">
    <w:name w:val="Table Grid_21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6">
    <w:name w:val="Table Grid_31"/>
    <w:basedOn w:val="5"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7">
    <w:name w:val="Table Grid_41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8">
    <w:name w:val="Table Grid_51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9">
    <w:name w:val="Table Grid_61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0">
    <w:name w:val="网格型3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1">
    <w:name w:val="Table Grid_02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2">
    <w:name w:val="Table Grid_12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3">
    <w:name w:val="Table Grid_22"/>
    <w:basedOn w:val="5"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4">
    <w:name w:val="Table Grid_32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5">
    <w:name w:val="Table Grid_42"/>
    <w:basedOn w:val="5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6">
    <w:name w:val="Table Grid_52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7">
    <w:name w:val="Table Grid_62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8">
    <w:name w:val="网格型4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9">
    <w:name w:val="Table Grid_03"/>
    <w:basedOn w:val="5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0">
    <w:name w:val="Table Grid_13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1">
    <w:name w:val="Table Grid_23"/>
    <w:basedOn w:val="5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3" Type="http://schemas.openxmlformats.org/officeDocument/2006/relationships/fontTable" Target="fontTable.xml"/><Relationship Id="rId232" Type="http://schemas.openxmlformats.org/officeDocument/2006/relationships/customXml" Target="../customXml/item1.xml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png"/><Relationship Id="rId190" Type="http://schemas.openxmlformats.org/officeDocument/2006/relationships/image" Target="media/image9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895</Words>
  <Characters>5102</Characters>
  <Lines>42</Lines>
  <Paragraphs>11</Paragraphs>
  <TotalTime>5</TotalTime>
  <ScaleCrop>false</ScaleCrop>
  <LinksUpToDate>false</LinksUpToDate>
  <CharactersWithSpaces>5986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5T06:27:00Z</dcterms:created>
  <dc:creator>Administrator</dc:creator>
  <cp:lastModifiedBy>Administrator</cp:lastModifiedBy>
  <dcterms:modified xsi:type="dcterms:W3CDTF">2025-09-17T14:19:49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277EC4A3B0EC4B96A5B9E89C48CC6D2E</vt:lpwstr>
  </property>
</Properties>
</file>